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30E89F" w14:textId="42294D6C" w:rsidR="008D229D" w:rsidRPr="00526278" w:rsidRDefault="008D229D" w:rsidP="000C1F8E">
      <w:pPr>
        <w:rPr>
          <w:rFonts w:ascii="Century Gothic" w:hAnsi="Century Gothic"/>
          <w:sz w:val="32"/>
          <w:szCs w:val="32"/>
        </w:rPr>
      </w:pPr>
      <w:r w:rsidRPr="00526278">
        <w:rPr>
          <w:rFonts w:ascii="Century Gothic" w:hAnsi="Century Gothic"/>
          <w:sz w:val="32"/>
          <w:szCs w:val="32"/>
        </w:rPr>
        <w:t>Name_________________________</w:t>
      </w:r>
      <w:r w:rsidR="000C1F8E">
        <w:rPr>
          <w:rFonts w:ascii="Century Gothic" w:hAnsi="Century Gothic"/>
          <w:sz w:val="32"/>
          <w:szCs w:val="32"/>
        </w:rPr>
        <w:t>______</w:t>
      </w:r>
      <w:r w:rsidRPr="00526278">
        <w:rPr>
          <w:rFonts w:ascii="Century Gothic" w:hAnsi="Century Gothic"/>
          <w:sz w:val="32"/>
          <w:szCs w:val="32"/>
        </w:rPr>
        <w:t>_ Class ______ Date ________</w:t>
      </w:r>
    </w:p>
    <w:p w14:paraId="50382063" w14:textId="77777777" w:rsidR="000C1F8E" w:rsidRDefault="008D229D" w:rsidP="000C1F8E">
      <w:pPr>
        <w:jc w:val="center"/>
        <w:rPr>
          <w:rFonts w:ascii="Century Gothic" w:hAnsi="Century Gothic"/>
          <w:sz w:val="32"/>
          <w:szCs w:val="32"/>
        </w:rPr>
      </w:pPr>
      <w:r w:rsidRPr="00526278">
        <w:rPr>
          <w:rFonts w:ascii="Century Gothic" w:hAnsi="Century Gothic"/>
          <w:sz w:val="32"/>
          <w:szCs w:val="32"/>
        </w:rPr>
        <w:t>Coordinate Plane Quiz</w:t>
      </w:r>
    </w:p>
    <w:p w14:paraId="3A9A173F" w14:textId="5D097E1E" w:rsidR="008D229D" w:rsidRPr="00526278" w:rsidRDefault="008D229D" w:rsidP="000C1F8E">
      <w:pPr>
        <w:rPr>
          <w:rFonts w:ascii="Century Gothic" w:hAnsi="Century Gothic"/>
          <w:sz w:val="32"/>
          <w:szCs w:val="32"/>
        </w:rPr>
      </w:pPr>
      <w:r w:rsidRPr="00526278">
        <w:rPr>
          <w:rFonts w:ascii="Century Gothic" w:hAnsi="Century Gothic"/>
          <w:b/>
          <w:sz w:val="32"/>
          <w:szCs w:val="32"/>
        </w:rPr>
        <w:t>I. Vocabulary</w:t>
      </w:r>
      <w:r w:rsidRPr="00526278">
        <w:rPr>
          <w:rFonts w:ascii="Century Gothic" w:hAnsi="Century Gothic"/>
          <w:sz w:val="32"/>
          <w:szCs w:val="32"/>
        </w:rPr>
        <w:t xml:space="preserve"> </w:t>
      </w:r>
      <w:r w:rsidR="00916D1E" w:rsidRPr="00526278">
        <w:rPr>
          <w:rFonts w:ascii="Century Gothic" w:hAnsi="Century Gothic"/>
          <w:sz w:val="24"/>
          <w:szCs w:val="24"/>
        </w:rPr>
        <w:t>(Fill in the blank)</w:t>
      </w:r>
    </w:p>
    <w:tbl>
      <w:tblPr>
        <w:tblW w:w="0" w:type="auto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72"/>
      </w:tblGrid>
      <w:tr w:rsidR="008D229D" w:rsidRPr="00526278" w14:paraId="2CA28B5F" w14:textId="77777777" w:rsidTr="000C1F8E">
        <w:trPr>
          <w:trHeight w:val="1097"/>
        </w:trPr>
        <w:tc>
          <w:tcPr>
            <w:tcW w:w="5272" w:type="dxa"/>
          </w:tcPr>
          <w:p w14:paraId="447A8DE6" w14:textId="77777777" w:rsidR="008D229D" w:rsidRPr="00526278" w:rsidRDefault="008D229D" w:rsidP="008D229D">
            <w:pPr>
              <w:ind w:left="-38"/>
              <w:rPr>
                <w:rFonts w:ascii="Century Gothic" w:hAnsi="Century Gothic"/>
                <w:sz w:val="24"/>
                <w:szCs w:val="24"/>
              </w:rPr>
            </w:pPr>
            <w:r w:rsidRPr="00526278">
              <w:rPr>
                <w:rFonts w:ascii="Century Gothic" w:hAnsi="Century Gothic"/>
                <w:sz w:val="24"/>
                <w:szCs w:val="24"/>
              </w:rPr>
              <w:t>Origin          X-Coordinate     Y-Coordinate</w:t>
            </w:r>
            <w:r w:rsidRPr="00526278">
              <w:rPr>
                <w:rFonts w:ascii="Century Gothic" w:hAnsi="Century Gothic"/>
                <w:sz w:val="24"/>
                <w:szCs w:val="24"/>
              </w:rPr>
              <w:br/>
              <w:t>X-Axis        Y- Axis               Quadrant</w:t>
            </w:r>
            <w:r w:rsidRPr="00526278">
              <w:rPr>
                <w:rFonts w:ascii="Century Gothic" w:hAnsi="Century Gothic"/>
                <w:sz w:val="24"/>
                <w:szCs w:val="24"/>
              </w:rPr>
              <w:br/>
              <w:t>Ordered Pair</w:t>
            </w:r>
          </w:p>
        </w:tc>
      </w:tr>
    </w:tbl>
    <w:p w14:paraId="72C974AE" w14:textId="77777777" w:rsidR="008D229D" w:rsidRPr="00526278" w:rsidRDefault="008D229D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br/>
        <w:t xml:space="preserve">1.) </w:t>
      </w:r>
      <w:r w:rsidR="00916D1E" w:rsidRPr="00526278">
        <w:rPr>
          <w:rFonts w:ascii="Century Gothic" w:hAnsi="Century Gothic"/>
          <w:sz w:val="24"/>
          <w:szCs w:val="24"/>
        </w:rPr>
        <w:t>The four regions on the coordinate plane are called ___________________.</w:t>
      </w:r>
    </w:p>
    <w:p w14:paraId="358E27C1" w14:textId="77777777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2.) The ______________________ corresponds to a number on the y-axis.</w:t>
      </w:r>
    </w:p>
    <w:p w14:paraId="2997EA5C" w14:textId="77777777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3.) The ______________________ corresponds to a number on the x – axis.</w:t>
      </w:r>
    </w:p>
    <w:p w14:paraId="44069DB1" w14:textId="77777777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4.) The vertical number line is called the ____________________.</w:t>
      </w:r>
    </w:p>
    <w:p w14:paraId="4CDC7A13" w14:textId="77777777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5.) The point where the number lines intersect is called the ________________.</w:t>
      </w:r>
    </w:p>
    <w:p w14:paraId="4143FE86" w14:textId="77777777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6.) The horizontal number line is called the __________________________.</w:t>
      </w:r>
    </w:p>
    <w:p w14:paraId="6888296D" w14:textId="77777777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 xml:space="preserve">7.) A(n) _____________________________ is the set of numbers used to locate a </w:t>
      </w:r>
      <w:r w:rsidRPr="00526278">
        <w:rPr>
          <w:rFonts w:ascii="Century Gothic" w:hAnsi="Century Gothic"/>
          <w:sz w:val="24"/>
          <w:szCs w:val="24"/>
        </w:rPr>
        <w:br/>
        <w:t xml:space="preserve">    point on the coordinate plane. </w:t>
      </w:r>
    </w:p>
    <w:p w14:paraId="402106D0" w14:textId="77777777" w:rsidR="000C1F8E" w:rsidRDefault="000C1F8E" w:rsidP="008D229D">
      <w:pPr>
        <w:rPr>
          <w:rFonts w:ascii="Century Gothic" w:hAnsi="Century Gothic"/>
          <w:b/>
          <w:sz w:val="32"/>
          <w:szCs w:val="32"/>
        </w:rPr>
      </w:pPr>
    </w:p>
    <w:p w14:paraId="4AAA3721" w14:textId="6F08D003" w:rsidR="000D1F42" w:rsidRPr="00526278" w:rsidRDefault="000D1F42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b/>
          <w:sz w:val="32"/>
          <w:szCs w:val="32"/>
        </w:rPr>
        <w:t>II. Name the Quadrant</w:t>
      </w:r>
      <w:r w:rsidRPr="00526278">
        <w:rPr>
          <w:rFonts w:ascii="Century Gothic" w:hAnsi="Century Gothic"/>
          <w:b/>
          <w:sz w:val="32"/>
          <w:szCs w:val="32"/>
        </w:rPr>
        <w:br/>
      </w:r>
      <w:r w:rsidR="000E7FDD" w:rsidRPr="00526278">
        <w:rPr>
          <w:rFonts w:ascii="Century Gothic" w:hAnsi="Century Gothic"/>
          <w:sz w:val="24"/>
          <w:szCs w:val="24"/>
        </w:rPr>
        <w:t xml:space="preserve">8.) </w:t>
      </w:r>
      <w:r w:rsidRPr="00526278">
        <w:rPr>
          <w:rFonts w:ascii="Century Gothic" w:hAnsi="Century Gothic"/>
          <w:sz w:val="24"/>
          <w:szCs w:val="24"/>
        </w:rPr>
        <w:t xml:space="preserve">Label the quadrants on the coordinate plane below, and then write the quadrant </w:t>
      </w:r>
      <w:r w:rsidR="000E7FDD" w:rsidRPr="00526278">
        <w:rPr>
          <w:rFonts w:ascii="Century Gothic" w:hAnsi="Century Gothic"/>
          <w:sz w:val="24"/>
          <w:szCs w:val="24"/>
        </w:rPr>
        <w:t>(or axis) where each point would li</w:t>
      </w:r>
      <w:r w:rsidRPr="00526278">
        <w:rPr>
          <w:rFonts w:ascii="Century Gothic" w:hAnsi="Century Gothic"/>
          <w:sz w:val="24"/>
          <w:szCs w:val="24"/>
        </w:rPr>
        <w:t xml:space="preserve">e in the coordinate plane. </w:t>
      </w:r>
    </w:p>
    <w:p w14:paraId="7F11C27A" w14:textId="77777777" w:rsidR="000D1F42" w:rsidRPr="00526278" w:rsidRDefault="00C44342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F961F97" wp14:editId="7D46BCA4">
                <wp:simplePos x="0" y="0"/>
                <wp:positionH relativeFrom="column">
                  <wp:posOffset>1160780</wp:posOffset>
                </wp:positionH>
                <wp:positionV relativeFrom="paragraph">
                  <wp:posOffset>230505</wp:posOffset>
                </wp:positionV>
                <wp:extent cx="286385" cy="325755"/>
                <wp:effectExtent l="5080" t="1905" r="13335" b="15240"/>
                <wp:wrapNone/>
                <wp:docPr id="1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6D291BF" id="AutoShape 5" o:spid="_x0000_s1026" style="position:absolute;margin-left:91.4pt;margin-top:18.15pt;width:22.55pt;height:25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DBFE926" wp14:editId="66601D29">
                <wp:simplePos x="0" y="0"/>
                <wp:positionH relativeFrom="column">
                  <wp:posOffset>294005</wp:posOffset>
                </wp:positionH>
                <wp:positionV relativeFrom="paragraph">
                  <wp:posOffset>230505</wp:posOffset>
                </wp:positionV>
                <wp:extent cx="286385" cy="325755"/>
                <wp:effectExtent l="1905" t="1905" r="16510" b="15240"/>
                <wp:wrapNone/>
                <wp:docPr id="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686DAC" id="AutoShape 3" o:spid="_x0000_s1026" style="position:absolute;margin-left:23.15pt;margin-top:18.15pt;width:22.55pt;height:25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04B9D3E" wp14:editId="3FDC03DA">
                <wp:simplePos x="0" y="0"/>
                <wp:positionH relativeFrom="column">
                  <wp:posOffset>294005</wp:posOffset>
                </wp:positionH>
                <wp:positionV relativeFrom="paragraph">
                  <wp:posOffset>1130935</wp:posOffset>
                </wp:positionV>
                <wp:extent cx="286385" cy="325755"/>
                <wp:effectExtent l="1905" t="635" r="16510" b="16510"/>
                <wp:wrapNone/>
                <wp:docPr id="8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6FFAD5F" id="AutoShape 6" o:spid="_x0000_s1026" style="position:absolute;margin-left:23.15pt;margin-top:89.05pt;width:22.55pt;height:25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68CA21A" wp14:editId="0C33AC78">
                <wp:simplePos x="0" y="0"/>
                <wp:positionH relativeFrom="column">
                  <wp:posOffset>1160780</wp:posOffset>
                </wp:positionH>
                <wp:positionV relativeFrom="paragraph">
                  <wp:posOffset>1130935</wp:posOffset>
                </wp:positionV>
                <wp:extent cx="286385" cy="325755"/>
                <wp:effectExtent l="5080" t="635" r="13335" b="1651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982F45D" id="AutoShape 4" o:spid="_x0000_s1026" style="position:absolute;margin-left:91.4pt;margin-top:89.05pt;width:22.55pt;height:25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56C3629" wp14:editId="13669013">
                <wp:simplePos x="0" y="0"/>
                <wp:positionH relativeFrom="column">
                  <wp:posOffset>2018665</wp:posOffset>
                </wp:positionH>
                <wp:positionV relativeFrom="paragraph">
                  <wp:posOffset>103505</wp:posOffset>
                </wp:positionV>
                <wp:extent cx="2377440" cy="1988820"/>
                <wp:effectExtent l="0" t="1905" r="8890" b="1016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1988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FF02CF" w14:textId="77777777" w:rsidR="000E7FDD" w:rsidRPr="00174A32" w:rsidRDefault="000E7FDD" w:rsidP="000E7FDD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KG Miss Kindergarten" w:hAnsi="KG Miss Kindergarten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74A32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Ordered Pair       Quadrant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br/>
                              <w:t xml:space="preserve">9.) (-4, -3) 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______</w:t>
                            </w:r>
                          </w:p>
                          <w:p w14:paraId="1B1BAD1F" w14:textId="77777777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0.) (1, 6)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______</w:t>
                            </w:r>
                          </w:p>
                          <w:p w14:paraId="0FCD43A6" w14:textId="77777777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1.) (-2, 0)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______</w:t>
                            </w:r>
                          </w:p>
                          <w:p w14:paraId="50A8F26C" w14:textId="77777777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2.) (5, -5)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______</w:t>
                            </w:r>
                          </w:p>
                          <w:p w14:paraId="7C68FF22" w14:textId="77777777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3.)</w:t>
                            </w:r>
                            <w:r w:rsidR="00EB7784"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0, 4)</w:t>
                            </w:r>
                            <w:r w:rsidR="00EB7784"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B7784"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56C362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8.95pt;margin-top:8.15pt;width:187.2pt;height:156.6pt;z-index:2516536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">
                <v:textbox style="mso-fit-shape-to-text:t">
                  <w:txbxContent>
                    <w:p w14:paraId="5DFF02CF" w14:textId="77777777" w:rsidR="000E7FDD" w:rsidRPr="00174A32" w:rsidRDefault="000E7FDD" w:rsidP="000E7FDD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KG Miss Kindergarten" w:hAnsi="KG Miss Kindergarten"/>
                          <w:sz w:val="20"/>
                          <w:szCs w:val="20"/>
                        </w:rPr>
                        <w:t xml:space="preserve">    </w:t>
                      </w:r>
                      <w:r w:rsidRPr="00174A32">
                        <w:rPr>
                          <w:rFonts w:ascii="Century Gothic" w:hAnsi="Century Gothic"/>
                          <w:sz w:val="20"/>
                          <w:szCs w:val="20"/>
                        </w:rPr>
                        <w:t>Ordered Pair       Quadrant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br/>
                        <w:t xml:space="preserve">9.) (-4, -3) 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______</w:t>
                      </w:r>
                    </w:p>
                    <w:p w14:paraId="1B1BAD1F" w14:textId="77777777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0.) (1, 6)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______</w:t>
                      </w:r>
                    </w:p>
                    <w:p w14:paraId="0FCD43A6" w14:textId="77777777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1.) (-2, 0)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______</w:t>
                      </w:r>
                    </w:p>
                    <w:p w14:paraId="50A8F26C" w14:textId="77777777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2.) (5, -5)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______</w:t>
                      </w:r>
                    </w:p>
                    <w:p w14:paraId="7C68FF22" w14:textId="77777777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3.)</w:t>
                      </w:r>
                      <w:r w:rsidR="00EB7784"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0, 4)</w:t>
                      </w:r>
                      <w:r w:rsidR="00EB7784"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B7784"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______</w:t>
                      </w:r>
                    </w:p>
                  </w:txbxContent>
                </v:textbox>
              </v:shape>
            </w:pict>
          </mc:Fallback>
        </mc:AlternateContent>
      </w:r>
      <w:r w:rsidR="000E7FDD" w:rsidRPr="00526278">
        <w:rPr>
          <w:rFonts w:ascii="Century Gothic" w:hAnsi="Century Gothic"/>
          <w:noProof/>
        </w:rPr>
        <w:drawing>
          <wp:inline distT="0" distB="0" distL="0" distR="0" wp14:anchorId="60B1DFD3" wp14:editId="22E480F7">
            <wp:extent cx="1682529" cy="1682529"/>
            <wp:effectExtent l="19050" t="0" r="0" b="0"/>
            <wp:docPr id="4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415" cy="168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7784" w:rsidRPr="00526278">
        <w:rPr>
          <w:rFonts w:ascii="Century Gothic" w:hAnsi="Century Gothic"/>
          <w:sz w:val="24"/>
          <w:szCs w:val="24"/>
        </w:rPr>
        <w:tab/>
      </w:r>
    </w:p>
    <w:p w14:paraId="675ECC30" w14:textId="77777777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</w:p>
    <w:p w14:paraId="3ACC2FAB" w14:textId="77777777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</w:p>
    <w:p w14:paraId="464D91FB" w14:textId="77777777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</w:p>
    <w:p w14:paraId="28E62260" w14:textId="617D0E32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b/>
          <w:sz w:val="32"/>
          <w:szCs w:val="32"/>
        </w:rPr>
      </w:pPr>
      <w:r w:rsidRPr="00526278">
        <w:rPr>
          <w:rFonts w:ascii="Century Gothic" w:hAnsi="Century Gothic"/>
          <w:b/>
          <w:sz w:val="32"/>
          <w:szCs w:val="32"/>
        </w:rPr>
        <w:lastRenderedPageBreak/>
        <w:t>III. Graph and Label the Ordered Pairs</w:t>
      </w:r>
    </w:p>
    <w:p w14:paraId="1FC18EB3" w14:textId="699EF054" w:rsidR="00466424" w:rsidRPr="00526278" w:rsidRDefault="00466424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Plot each point on the coordinate plane. Label with the corresponding letter.</w:t>
      </w:r>
    </w:p>
    <w:p w14:paraId="5F8C29FD" w14:textId="61DAE8FD" w:rsidR="00E27FBA" w:rsidRPr="00526278" w:rsidRDefault="000C1F8E" w:rsidP="009B497A">
      <w:pPr>
        <w:tabs>
          <w:tab w:val="center" w:pos="4680"/>
        </w:tabs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2608" behindDoc="0" locked="0" layoutInCell="1" allowOverlap="1" wp14:anchorId="26BAF3DD" wp14:editId="1201DBEA">
            <wp:simplePos x="0" y="0"/>
            <wp:positionH relativeFrom="column">
              <wp:posOffset>0</wp:posOffset>
            </wp:positionH>
            <wp:positionV relativeFrom="paragraph">
              <wp:posOffset>6350</wp:posOffset>
            </wp:positionV>
            <wp:extent cx="2264410" cy="2040255"/>
            <wp:effectExtent l="0" t="0" r="2540" b="0"/>
            <wp:wrapNone/>
            <wp:docPr id="2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2040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4342" w:rsidRPr="00526278">
        <w:rPr>
          <w:rFonts w:ascii="Century Gothic" w:hAnsi="Century Gothic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3343901" wp14:editId="0775FE12">
                <wp:simplePos x="0" y="0"/>
                <wp:positionH relativeFrom="column">
                  <wp:posOffset>3314700</wp:posOffset>
                </wp:positionH>
                <wp:positionV relativeFrom="paragraph">
                  <wp:posOffset>158750</wp:posOffset>
                </wp:positionV>
                <wp:extent cx="2377440" cy="2372995"/>
                <wp:effectExtent l="0" t="0" r="10160" b="0"/>
                <wp:wrapNone/>
                <wp:docPr id="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2372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260644" w14:textId="58EA1198" w:rsidR="009B497A" w:rsidRPr="0068395E" w:rsidRDefault="009B497A" w:rsidP="009B497A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4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A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-4, -5) 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11CB237E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5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6, -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391D4282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6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-2, 0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328D55BC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7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6, 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731EE556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8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-4, 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0350FE7F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9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F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0, 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343901" id="Text Box 7" o:spid="_x0000_s1027" type="#_x0000_t202" style="position:absolute;margin-left:261pt;margin-top:12.5pt;width:187.2pt;height:186.85pt;z-index:2516505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" stroked="f">
                <v:textbox style="mso-fit-shape-to-text:t">
                  <w:txbxContent>
                    <w:p w14:paraId="14260644" w14:textId="58EA1198" w:rsidR="009B497A" w:rsidRPr="0068395E" w:rsidRDefault="009B497A" w:rsidP="009B497A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4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A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-4, -5) 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11CB237E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5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B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6, -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391D4282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6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C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-2, 0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328D55BC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7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D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6, 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731EE556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8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E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-4, 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0350FE7F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9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F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0, 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9B497A" w:rsidRPr="00526278">
        <w:rPr>
          <w:rFonts w:ascii="Century Gothic" w:hAnsi="Century Gothic"/>
          <w:sz w:val="24"/>
          <w:szCs w:val="24"/>
        </w:rPr>
        <w:tab/>
      </w:r>
      <w:r w:rsidR="00E27FBA" w:rsidRPr="00526278">
        <w:rPr>
          <w:rFonts w:ascii="Century Gothic" w:hAnsi="Century Gothic"/>
          <w:b/>
          <w:sz w:val="32"/>
          <w:szCs w:val="32"/>
        </w:rPr>
        <w:br/>
      </w:r>
    </w:p>
    <w:p w14:paraId="1F33BB42" w14:textId="49B9395D" w:rsidR="00466424" w:rsidRPr="00526278" w:rsidRDefault="00466424" w:rsidP="009B497A">
      <w:pPr>
        <w:tabs>
          <w:tab w:val="center" w:pos="4680"/>
        </w:tabs>
        <w:rPr>
          <w:rFonts w:ascii="Century Gothic" w:hAnsi="Century Gothic"/>
          <w:sz w:val="24"/>
          <w:szCs w:val="24"/>
        </w:rPr>
      </w:pPr>
    </w:p>
    <w:p w14:paraId="1EA39F7B" w14:textId="5ADF1219" w:rsidR="00466424" w:rsidRPr="00526278" w:rsidRDefault="00466424" w:rsidP="00466424">
      <w:pPr>
        <w:tabs>
          <w:tab w:val="left" w:pos="8177"/>
        </w:tabs>
        <w:rPr>
          <w:rFonts w:ascii="Century Gothic" w:hAnsi="Century Gothic"/>
          <w:b/>
          <w:sz w:val="32"/>
          <w:szCs w:val="32"/>
        </w:rPr>
      </w:pPr>
      <w:r w:rsidRPr="00526278">
        <w:rPr>
          <w:rFonts w:ascii="Century Gothic" w:hAnsi="Century Gothic"/>
          <w:b/>
          <w:sz w:val="32"/>
          <w:szCs w:val="32"/>
        </w:rPr>
        <w:t>IV. List the Ordered Pairs</w:t>
      </w:r>
    </w:p>
    <w:p w14:paraId="0629F69F" w14:textId="55759C3E" w:rsidR="00466424" w:rsidRPr="00526278" w:rsidRDefault="00466424" w:rsidP="009B497A">
      <w:pPr>
        <w:tabs>
          <w:tab w:val="center" w:pos="4680"/>
        </w:tabs>
        <w:rPr>
          <w:rFonts w:ascii="Century Gothic" w:hAnsi="Century Gothic"/>
          <w:sz w:val="24"/>
          <w:szCs w:val="24"/>
        </w:rPr>
      </w:pPr>
    </w:p>
    <w:p w14:paraId="12E6E970" w14:textId="266106AE" w:rsidR="007A153A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862C4B3" wp14:editId="30CEEAEE">
                <wp:simplePos x="0" y="0"/>
                <wp:positionH relativeFrom="column">
                  <wp:posOffset>3282950</wp:posOffset>
                </wp:positionH>
                <wp:positionV relativeFrom="paragraph">
                  <wp:posOffset>528955</wp:posOffset>
                </wp:positionV>
                <wp:extent cx="3035300" cy="2714625"/>
                <wp:effectExtent l="0" t="0" r="0" b="635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5300" cy="2714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12522A" w14:textId="77777777" w:rsidR="00526278" w:rsidRDefault="00B41442" w:rsidP="00B41442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Write the ordered pair for each point:    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br/>
                            </w:r>
                          </w:p>
                          <w:p w14:paraId="06E6D134" w14:textId="77777777" w:rsidR="00B41442" w:rsidRPr="00526278" w:rsidRDefault="00B41442" w:rsidP="00B41442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20.) </w:t>
                            </w:r>
                            <w:r w:rsidRPr="00526278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A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___________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5FF4775A" w14:textId="77777777" w:rsidR="00526278" w:rsidRDefault="00526278" w:rsidP="00B41442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</w:p>
                          <w:p w14:paraId="4093B221" w14:textId="77777777" w:rsidR="00B41442" w:rsidRPr="00526278" w:rsidRDefault="00B41442" w:rsidP="00B41442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21.) </w:t>
                            </w:r>
                            <w:r w:rsidRPr="00526278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  <w:t>___________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7D256E2E" w14:textId="77777777" w:rsidR="00526278" w:rsidRDefault="00526278" w:rsidP="00B41442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</w:p>
                          <w:p w14:paraId="2000E4E2" w14:textId="77777777" w:rsidR="00B41442" w:rsidRDefault="00B41442" w:rsidP="00B41442">
                            <w:pPr>
                              <w:jc w:val="both"/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22.) </w:t>
                            </w:r>
                            <w:r w:rsidRPr="00526278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___________</w:t>
                            </w:r>
                            <w:r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5D59637A" w14:textId="77777777" w:rsidR="00B41442" w:rsidRPr="000E7FDD" w:rsidRDefault="00B41442" w:rsidP="00B41442">
                            <w:pPr>
                              <w:jc w:val="both"/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62C4B3" id="Text Box 8" o:spid="_x0000_s1028" type="#_x0000_t202" style="position:absolute;margin-left:258.5pt;margin-top:41.65pt;width:239pt;height:213.75pt;z-index:251651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" stroked="f">
                <v:textbox style="mso-fit-shape-to-text:t">
                  <w:txbxContent>
                    <w:p w14:paraId="1112522A" w14:textId="77777777" w:rsidR="00526278" w:rsidRDefault="00B41442" w:rsidP="00B41442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Write the ordered pair for each point:    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br/>
                      </w:r>
                    </w:p>
                    <w:p w14:paraId="06E6D134" w14:textId="77777777" w:rsidR="00B41442" w:rsidRPr="00526278" w:rsidRDefault="00B41442" w:rsidP="00B41442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20.) </w:t>
                      </w:r>
                      <w:r w:rsidRPr="00526278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A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___________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5FF4775A" w14:textId="77777777" w:rsidR="00526278" w:rsidRDefault="00526278" w:rsidP="00B41442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</w:p>
                    <w:p w14:paraId="4093B221" w14:textId="77777777" w:rsidR="00B41442" w:rsidRPr="00526278" w:rsidRDefault="00B41442" w:rsidP="00B41442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21.) </w:t>
                      </w:r>
                      <w:r w:rsidRPr="00526278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B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  <w:t>___________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7D256E2E" w14:textId="77777777" w:rsidR="00526278" w:rsidRDefault="00526278" w:rsidP="00B41442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</w:p>
                    <w:p w14:paraId="2000E4E2" w14:textId="77777777" w:rsidR="00B41442" w:rsidRDefault="00B41442" w:rsidP="00B41442">
                      <w:pPr>
                        <w:jc w:val="both"/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22.) </w:t>
                      </w:r>
                      <w:r w:rsidRPr="00526278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C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___________</w:t>
                      </w:r>
                      <w:r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  <w:tab/>
                      </w:r>
                    </w:p>
                    <w:p w14:paraId="5D59637A" w14:textId="77777777" w:rsidR="00B41442" w:rsidRPr="000E7FDD" w:rsidRDefault="00B41442" w:rsidP="00B41442">
                      <w:pPr>
                        <w:jc w:val="both"/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526278">
        <w:rPr>
          <w:rFonts w:ascii="Century Gothic" w:hAnsi="Century Gothic"/>
          <w:noProof/>
        </w:rPr>
        <w:drawing>
          <wp:anchor distT="0" distB="0" distL="114300" distR="114300" simplePos="0" relativeHeight="251657728" behindDoc="0" locked="0" layoutInCell="1" allowOverlap="1" wp14:anchorId="108ED056" wp14:editId="744FDF65">
            <wp:simplePos x="0" y="0"/>
            <wp:positionH relativeFrom="column">
              <wp:posOffset>-50800</wp:posOffset>
            </wp:positionH>
            <wp:positionV relativeFrom="paragraph">
              <wp:posOffset>554355</wp:posOffset>
            </wp:positionV>
            <wp:extent cx="2597150" cy="2665287"/>
            <wp:effectExtent l="0" t="0" r="0" b="1905"/>
            <wp:wrapNone/>
            <wp:docPr id="7" name="Picture 7" descr="http://www.showmethemath.com/Concepts_Explained/Parts_of_Coordinate_Plane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showmethemath.com/Concepts_Explained/Parts_of_Coordinate_Plane/coordinatePlane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665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153A" w:rsidRPr="00526278">
        <w:rPr>
          <w:rFonts w:ascii="Century Gothic" w:hAnsi="Century Gothic"/>
          <w:sz w:val="24"/>
          <w:szCs w:val="24"/>
        </w:rPr>
        <w:br/>
      </w:r>
    </w:p>
    <w:p w14:paraId="64C533DB" w14:textId="3F9D22B8" w:rsidR="000C1F8E" w:rsidRDefault="000C1F8E" w:rsidP="00526278">
      <w:pPr>
        <w:tabs>
          <w:tab w:val="center" w:pos="4680"/>
        </w:tabs>
        <w:spacing w:line="360" w:lineRule="auto"/>
        <w:rPr>
          <w:rFonts w:ascii="KG Miss Kindergarten" w:hAnsi="KG Miss Kindergarten"/>
          <w:sz w:val="24"/>
          <w:szCs w:val="24"/>
        </w:rPr>
      </w:pPr>
    </w:p>
    <w:p w14:paraId="09654D1F" w14:textId="0E4C49F3" w:rsidR="000C1F8E" w:rsidRDefault="000C1F8E" w:rsidP="00526278">
      <w:pPr>
        <w:tabs>
          <w:tab w:val="center" w:pos="4680"/>
        </w:tabs>
        <w:spacing w:line="360" w:lineRule="auto"/>
        <w:rPr>
          <w:rFonts w:ascii="KG Miss Kindergarten" w:hAnsi="KG Miss Kindergarten"/>
          <w:sz w:val="24"/>
          <w:szCs w:val="24"/>
        </w:rPr>
      </w:pPr>
    </w:p>
    <w:p w14:paraId="1FBD9EC9" w14:textId="48813EA4" w:rsidR="000C1F8E" w:rsidRDefault="000C1F8E" w:rsidP="00526278">
      <w:pPr>
        <w:tabs>
          <w:tab w:val="center" w:pos="4680"/>
        </w:tabs>
        <w:spacing w:line="360" w:lineRule="auto"/>
        <w:rPr>
          <w:rFonts w:ascii="KG Miss Kindergarten" w:hAnsi="KG Miss Kindergarten"/>
          <w:sz w:val="24"/>
          <w:szCs w:val="24"/>
        </w:rPr>
      </w:pPr>
    </w:p>
    <w:p w14:paraId="2231022E" w14:textId="18349C90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61FB4779" w14:textId="77777777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7D94818A" w14:textId="77777777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5C10A66A" w14:textId="3886142A" w:rsidR="000C1F8E" w:rsidRDefault="00070851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sz w:val="32"/>
          <w:szCs w:val="32"/>
        </w:rPr>
        <w:t>I</w:t>
      </w:r>
      <w:r w:rsidR="000C1F8E" w:rsidRPr="000C1F8E">
        <w:rPr>
          <w:rFonts w:ascii="Century Gothic" w:hAnsi="Century Gothic"/>
          <w:b/>
          <w:sz w:val="32"/>
          <w:szCs w:val="32"/>
        </w:rPr>
        <w:t>V.  Graphing Linear Equations in Slope-Intercept Form</w:t>
      </w:r>
    </w:p>
    <w:p w14:paraId="6F945D3A" w14:textId="0BBAA69F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Graph each line on the graph provided.</w:t>
      </w:r>
    </w:p>
    <w:p w14:paraId="5A117DD9" w14:textId="6C15E39E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3.)  </w:t>
      </w:r>
      <w:r w:rsidRPr="000C1F8E">
        <w:rPr>
          <w:rFonts w:ascii="Century Gothic" w:hAnsi="Century Gothic"/>
          <w:position w:val="-10"/>
          <w:sz w:val="24"/>
          <w:szCs w:val="24"/>
        </w:rPr>
        <w:object w:dxaOrig="1160" w:dyaOrig="320" w14:anchorId="5E1E8B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6pt" o:ole="">
            <v:imagedata r:id="rId9" o:title=""/>
          </v:shape>
          <o:OLEObject Type="Embed" ProgID="Equation.DSMT4" ShapeID="_x0000_i1025" DrawAspect="Content" ObjectID="_1629117002" r:id="rId10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  24.)  </w:t>
      </w:r>
      <w:r w:rsidRPr="000C1F8E">
        <w:rPr>
          <w:rFonts w:ascii="Century Gothic" w:hAnsi="Century Gothic"/>
          <w:position w:val="-10"/>
          <w:sz w:val="24"/>
          <w:szCs w:val="24"/>
        </w:rPr>
        <w:object w:dxaOrig="999" w:dyaOrig="320" w14:anchorId="4EFECAB3">
          <v:shape id="_x0000_i1026" type="#_x0000_t75" style="width:49.95pt;height:16pt" o:ole="">
            <v:imagedata r:id="rId11" o:title=""/>
          </v:shape>
          <o:OLEObject Type="Embed" ProgID="Equation.DSMT4" ShapeID="_x0000_i1026" DrawAspect="Content" ObjectID="_1629117003" r:id="rId12"/>
        </w:object>
      </w:r>
    </w:p>
    <w:p w14:paraId="3687C57A" w14:textId="6D1E2B74" w:rsidR="000C1F8E" w:rsidRP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0800" behindDoc="0" locked="0" layoutInCell="1" allowOverlap="1" wp14:anchorId="7F0CC7B9" wp14:editId="7E6946C9">
            <wp:simplePos x="0" y="0"/>
            <wp:positionH relativeFrom="column">
              <wp:posOffset>3587750</wp:posOffset>
            </wp:positionH>
            <wp:positionV relativeFrom="paragraph">
              <wp:posOffset>5080</wp:posOffset>
            </wp:positionV>
            <wp:extent cx="2078990" cy="1873250"/>
            <wp:effectExtent l="0" t="0" r="0" b="0"/>
            <wp:wrapNone/>
            <wp:docPr id="12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9776" behindDoc="0" locked="0" layoutInCell="1" allowOverlap="1" wp14:anchorId="18FDE5A9" wp14:editId="07BCDBF0">
            <wp:simplePos x="0" y="0"/>
            <wp:positionH relativeFrom="column">
              <wp:posOffset>171450</wp:posOffset>
            </wp:positionH>
            <wp:positionV relativeFrom="paragraph">
              <wp:posOffset>5080</wp:posOffset>
            </wp:positionV>
            <wp:extent cx="2079356" cy="1873250"/>
            <wp:effectExtent l="0" t="0" r="0" b="0"/>
            <wp:wrapNone/>
            <wp:docPr id="11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840" cy="1875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6E4ECD" w14:textId="1ECA12EC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49449836" w14:textId="67903D76" w:rsidR="000C1F8E" w:rsidRDefault="000C1F8E" w:rsidP="000C1F8E">
      <w:pPr>
        <w:rPr>
          <w:rFonts w:ascii="Century Gothic" w:hAnsi="Century Gothic"/>
          <w:sz w:val="32"/>
          <w:szCs w:val="32"/>
        </w:rPr>
      </w:pPr>
    </w:p>
    <w:p w14:paraId="2392BCA6" w14:textId="14681907" w:rsidR="000C1F8E" w:rsidRDefault="000C1F8E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ab/>
      </w:r>
    </w:p>
    <w:p w14:paraId="1E86B06C" w14:textId="3A29993A" w:rsidR="000C1F8E" w:rsidRDefault="000C1F8E" w:rsidP="000C1F8E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 xml:space="preserve">25.)  </w:t>
      </w:r>
      <w:r w:rsidRPr="000C1F8E">
        <w:rPr>
          <w:rFonts w:ascii="Century Gothic" w:hAnsi="Century Gothic"/>
          <w:position w:val="-24"/>
          <w:sz w:val="24"/>
          <w:szCs w:val="24"/>
        </w:rPr>
        <w:object w:dxaOrig="1240" w:dyaOrig="620" w14:anchorId="01720A58">
          <v:shape id="_x0000_i1027" type="#_x0000_t75" style="width:62pt;height:31pt" o:ole="">
            <v:imagedata r:id="rId13" o:title=""/>
          </v:shape>
          <o:OLEObject Type="Embed" ProgID="Equation.DSMT4" ShapeID="_x0000_i1027" DrawAspect="Content" ObjectID="_1629117004" r:id="rId14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  26.)  </w:t>
      </w:r>
      <w:r w:rsidRPr="000C1F8E">
        <w:rPr>
          <w:rFonts w:ascii="Century Gothic" w:hAnsi="Century Gothic"/>
          <w:position w:val="-24"/>
          <w:sz w:val="24"/>
          <w:szCs w:val="24"/>
        </w:rPr>
        <w:object w:dxaOrig="1100" w:dyaOrig="620" w14:anchorId="0F038DFD">
          <v:shape id="_x0000_i1028" type="#_x0000_t75" style="width:55pt;height:31pt" o:ole="">
            <v:imagedata r:id="rId15" o:title=""/>
          </v:shape>
          <o:OLEObject Type="Embed" ProgID="Equation.DSMT4" ShapeID="_x0000_i1028" DrawAspect="Content" ObjectID="_1629117005" r:id="rId16"/>
        </w:object>
      </w:r>
    </w:p>
    <w:p w14:paraId="302ADA18" w14:textId="77777777" w:rsidR="000C1F8E" w:rsidRPr="000C1F8E" w:rsidRDefault="000C1F8E" w:rsidP="000C1F8E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2848" behindDoc="0" locked="0" layoutInCell="1" allowOverlap="1" wp14:anchorId="76E61A00" wp14:editId="74806529">
            <wp:simplePos x="0" y="0"/>
            <wp:positionH relativeFrom="column">
              <wp:posOffset>3587750</wp:posOffset>
            </wp:positionH>
            <wp:positionV relativeFrom="paragraph">
              <wp:posOffset>5080</wp:posOffset>
            </wp:positionV>
            <wp:extent cx="2078990" cy="1873250"/>
            <wp:effectExtent l="0" t="0" r="0" b="0"/>
            <wp:wrapNone/>
            <wp:docPr id="13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7CB5DD23" wp14:editId="67F182AC">
            <wp:simplePos x="0" y="0"/>
            <wp:positionH relativeFrom="column">
              <wp:posOffset>171450</wp:posOffset>
            </wp:positionH>
            <wp:positionV relativeFrom="paragraph">
              <wp:posOffset>5080</wp:posOffset>
            </wp:positionV>
            <wp:extent cx="2079356" cy="1873250"/>
            <wp:effectExtent l="0" t="0" r="0" b="0"/>
            <wp:wrapNone/>
            <wp:docPr id="14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840" cy="1875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FD850C" w14:textId="77777777" w:rsidR="000C1F8E" w:rsidRPr="000C1F8E" w:rsidRDefault="000C1F8E" w:rsidP="000C1F8E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7894D9BC" w14:textId="0BAF1311" w:rsidR="000C1F8E" w:rsidRDefault="000C1F8E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567B2933" w14:textId="4DE861F1" w:rsidR="000A0994" w:rsidRDefault="000A0994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67024147" w14:textId="5C8F1BC1" w:rsidR="000A0994" w:rsidRDefault="000A0994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7928A895" w14:textId="472A706C" w:rsidR="000A0994" w:rsidRPr="00070851" w:rsidRDefault="00070851" w:rsidP="000C1F8E">
      <w:pPr>
        <w:tabs>
          <w:tab w:val="left" w:pos="9310"/>
        </w:tabs>
        <w:rPr>
          <w:rFonts w:ascii="Century Gothic" w:hAnsi="Century Gothic"/>
          <w:b/>
          <w:sz w:val="32"/>
          <w:szCs w:val="32"/>
        </w:rPr>
      </w:pPr>
      <w:r w:rsidRPr="00070851">
        <w:rPr>
          <w:rFonts w:ascii="Century Gothic" w:hAnsi="Century Gothic"/>
          <w:b/>
          <w:sz w:val="32"/>
          <w:szCs w:val="32"/>
        </w:rPr>
        <w:t xml:space="preserve">V. </w:t>
      </w:r>
      <w:r w:rsidR="007E311F" w:rsidRPr="00070851">
        <w:rPr>
          <w:rFonts w:ascii="Century Gothic" w:hAnsi="Century Gothic"/>
          <w:b/>
          <w:sz w:val="32"/>
          <w:szCs w:val="32"/>
        </w:rPr>
        <w:t xml:space="preserve">Find the slope of the line given a </w:t>
      </w:r>
      <w:bookmarkStart w:id="0" w:name="_GoBack"/>
      <w:bookmarkEnd w:id="0"/>
      <w:r w:rsidR="007E311F" w:rsidRPr="00070851">
        <w:rPr>
          <w:rFonts w:ascii="Century Gothic" w:hAnsi="Century Gothic"/>
          <w:b/>
          <w:sz w:val="32"/>
          <w:szCs w:val="32"/>
        </w:rPr>
        <w:t xml:space="preserve">graph. </w:t>
      </w:r>
    </w:p>
    <w:p w14:paraId="1FD18476" w14:textId="28FA9A92" w:rsidR="000A0994" w:rsidRDefault="007E311F" w:rsidP="000A0994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7. </w:t>
      </w:r>
      <w:r>
        <w:rPr>
          <w:noProof/>
        </w:rPr>
        <w:drawing>
          <wp:anchor distT="0" distB="0" distL="114300" distR="114300" simplePos="0" relativeHeight="251663872" behindDoc="1" locked="0" layoutInCell="1" allowOverlap="1" wp14:anchorId="0A18EEF7" wp14:editId="6435E7F5">
            <wp:simplePos x="0" y="0"/>
            <wp:positionH relativeFrom="column">
              <wp:posOffset>250190</wp:posOffset>
            </wp:positionH>
            <wp:positionV relativeFrom="paragraph">
              <wp:posOffset>-5715</wp:posOffset>
            </wp:positionV>
            <wp:extent cx="2505075" cy="237172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28.</w:t>
      </w:r>
      <w:r w:rsidRPr="007E311F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64896" behindDoc="1" locked="0" layoutInCell="1" allowOverlap="1" wp14:anchorId="4078504B" wp14:editId="2AA6C4E2">
            <wp:simplePos x="0" y="0"/>
            <wp:positionH relativeFrom="column">
              <wp:posOffset>3435985</wp:posOffset>
            </wp:positionH>
            <wp:positionV relativeFrom="paragraph">
              <wp:posOffset>-5715</wp:posOffset>
            </wp:positionV>
            <wp:extent cx="2505075" cy="2371725"/>
            <wp:effectExtent l="0" t="0" r="9525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0994">
        <w:rPr>
          <w:rFonts w:ascii="Century Gothic" w:hAnsi="Century Gothic"/>
          <w:sz w:val="24"/>
          <w:szCs w:val="24"/>
        </w:rPr>
        <w:tab/>
      </w:r>
      <w:r w:rsidR="000A0994">
        <w:rPr>
          <w:rFonts w:ascii="Century Gothic" w:hAnsi="Century Gothic"/>
          <w:sz w:val="24"/>
          <w:szCs w:val="24"/>
        </w:rPr>
        <w:tab/>
      </w:r>
    </w:p>
    <w:p w14:paraId="43D35C6A" w14:textId="1946B47D" w:rsidR="000A0994" w:rsidRPr="000C1F8E" w:rsidRDefault="000A0994" w:rsidP="000A0994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</w:p>
    <w:p w14:paraId="1E8D152B" w14:textId="77777777" w:rsidR="000A0994" w:rsidRPr="000C1F8E" w:rsidRDefault="000A0994" w:rsidP="000A0994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2571D11D" w14:textId="77777777" w:rsidR="000A0994" w:rsidRPr="000C1F8E" w:rsidRDefault="000A0994" w:rsidP="000A0994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2EC603CF" w14:textId="5ADBC92C" w:rsidR="000A0994" w:rsidRDefault="000A0994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3CC18A3B" w14:textId="67E0CCD4" w:rsidR="007E311F" w:rsidRDefault="007E311F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0868AD54" w14:textId="28FA4F55" w:rsidR="007E311F" w:rsidRDefault="007E311F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ab/>
      </w:r>
    </w:p>
    <w:p w14:paraId="361EC139" w14:textId="247DE70A" w:rsidR="007E311F" w:rsidRPr="000C1F8E" w:rsidRDefault="007E311F" w:rsidP="007E311F">
      <w:pPr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 xml:space="preserve">29. </w:t>
      </w:r>
      <w:r>
        <w:rPr>
          <w:noProof/>
        </w:rPr>
        <w:drawing>
          <wp:anchor distT="0" distB="0" distL="114300" distR="114300" simplePos="0" relativeHeight="251665920" behindDoc="1" locked="0" layoutInCell="1" allowOverlap="1" wp14:anchorId="08458AE4" wp14:editId="5D1B7C92">
            <wp:simplePos x="0" y="0"/>
            <wp:positionH relativeFrom="column">
              <wp:posOffset>339090</wp:posOffset>
            </wp:positionH>
            <wp:positionV relativeFrom="paragraph">
              <wp:posOffset>4445</wp:posOffset>
            </wp:positionV>
            <wp:extent cx="2562225" cy="248602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  <w:t xml:space="preserve">30. </w:t>
      </w:r>
      <w:r>
        <w:rPr>
          <w:noProof/>
        </w:rPr>
        <w:drawing>
          <wp:anchor distT="0" distB="0" distL="114300" distR="114300" simplePos="0" relativeHeight="251666944" behindDoc="1" locked="0" layoutInCell="1" allowOverlap="1" wp14:anchorId="0D154094" wp14:editId="2832254C">
            <wp:simplePos x="0" y="0"/>
            <wp:positionH relativeFrom="column">
              <wp:posOffset>3539490</wp:posOffset>
            </wp:positionH>
            <wp:positionV relativeFrom="paragraph">
              <wp:posOffset>4445</wp:posOffset>
            </wp:positionV>
            <wp:extent cx="2657475" cy="2371725"/>
            <wp:effectExtent l="0" t="0" r="9525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7E311F" w:rsidRPr="000C1F8E" w:rsidSect="000C1F8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Miss Kindergarten">
    <w:altName w:val="Calibri"/>
    <w:charset w:val="00"/>
    <w:family w:val="auto"/>
    <w:pitch w:val="variable"/>
    <w:sig w:usb0="A000002F" w:usb1="00000000" w:usb2="00000000" w:usb3="00000000" w:csb0="00000083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29D"/>
    <w:rsid w:val="00070851"/>
    <w:rsid w:val="000A0994"/>
    <w:rsid w:val="000C1F8E"/>
    <w:rsid w:val="000D1F42"/>
    <w:rsid w:val="000E7FDD"/>
    <w:rsid w:val="00174A32"/>
    <w:rsid w:val="002E6D22"/>
    <w:rsid w:val="00322DE0"/>
    <w:rsid w:val="00372F8C"/>
    <w:rsid w:val="00466424"/>
    <w:rsid w:val="00526278"/>
    <w:rsid w:val="005C5CBB"/>
    <w:rsid w:val="00612B95"/>
    <w:rsid w:val="00630F36"/>
    <w:rsid w:val="0068395E"/>
    <w:rsid w:val="007A153A"/>
    <w:rsid w:val="007E311F"/>
    <w:rsid w:val="00867F94"/>
    <w:rsid w:val="008D229D"/>
    <w:rsid w:val="00916D1E"/>
    <w:rsid w:val="009B497A"/>
    <w:rsid w:val="00B41442"/>
    <w:rsid w:val="00C44342"/>
    <w:rsid w:val="00E27FBA"/>
    <w:rsid w:val="00EB7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71173A31"/>
  <w15:docId w15:val="{A6307414-08C1-454B-AFB6-F29337BA8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22D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7F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F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tyles" Target="styl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7" ma:contentTypeDescription="Create a new document." ma:contentTypeScope="" ma:versionID="0955d07bd0146676c73d66e54fbac5be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9badfe69372f5b7480b81b1f5b2db5bb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33A118E-2107-4477-B580-B021AAE4B4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03755D7-FCC3-473B-879D-755F211E47C5}">
  <ds:schemaRefs>
    <ds:schemaRef ds:uri="http://purl.org/dc/elements/1.1/"/>
    <ds:schemaRef ds:uri="d7d88935-d203-4314-9cce-5074bc275f1c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F4D7F1E-F58A-494C-810B-93A636B2AAE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3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mphis City Schools</Company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llmanmm</dc:creator>
  <cp:keywords/>
  <dc:description/>
  <cp:lastModifiedBy>Andrea Jenkins</cp:lastModifiedBy>
  <cp:revision>4</cp:revision>
  <cp:lastPrinted>2019-09-04T15:40:00Z</cp:lastPrinted>
  <dcterms:created xsi:type="dcterms:W3CDTF">2019-09-04T14:40:00Z</dcterms:created>
  <dcterms:modified xsi:type="dcterms:W3CDTF">2019-09-04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ED735D8508ED47AC40ED66B2D57A8B</vt:lpwstr>
  </property>
  <property fmtid="{D5CDD505-2E9C-101B-9397-08002B2CF9AE}" pid="3" name="Order">
    <vt:r8>182000</vt:r8>
  </property>
  <property fmtid="{D5CDD505-2E9C-101B-9397-08002B2CF9AE}" pid="4" name="ComplianceAssetId">
    <vt:lpwstr/>
  </property>
</Properties>
</file>